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CF43197" w14:textId="77777777" w:rsidR="00BA3406" w:rsidRPr="008569CC" w:rsidRDefault="007C6931" w:rsidP="00AC50E5">
      <w:pPr>
        <w:spacing w:after="0" w:line="312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569CC">
        <w:rPr>
          <w:rFonts w:ascii="Times New Roman" w:hAnsi="Times New Roman" w:cs="Times New Roman"/>
          <w:b/>
          <w:sz w:val="28"/>
          <w:szCs w:val="28"/>
        </w:rPr>
        <w:t xml:space="preserve">ÔN TẬP QUY TẮC DẤU NGOẶC, QUY TẮC CHUYỂN VẾ </w:t>
      </w:r>
    </w:p>
    <w:p w14:paraId="5F1F3662" w14:textId="751839C8" w:rsidR="005A6451" w:rsidRDefault="007C6931" w:rsidP="00AC50E5">
      <w:pPr>
        <w:spacing w:after="0" w:line="312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569CC">
        <w:rPr>
          <w:rFonts w:ascii="Times New Roman" w:hAnsi="Times New Roman" w:cs="Times New Roman"/>
          <w:b/>
          <w:sz w:val="28"/>
          <w:szCs w:val="28"/>
        </w:rPr>
        <w:t>VÀ PHÉP NHÂN SỐ NGUYÊN</w:t>
      </w:r>
    </w:p>
    <w:p w14:paraId="3D6DAC49" w14:textId="77777777" w:rsidR="008569CC" w:rsidRPr="008569CC" w:rsidRDefault="008569CC" w:rsidP="00AC50E5">
      <w:pPr>
        <w:spacing w:after="0" w:line="312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4B764736" w14:textId="77777777" w:rsidR="007C6931" w:rsidRPr="008569CC" w:rsidRDefault="007C6931" w:rsidP="00AC50E5">
      <w:pPr>
        <w:spacing w:after="0" w:line="312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8569CC">
        <w:rPr>
          <w:rFonts w:ascii="Times New Roman" w:hAnsi="Times New Roman" w:cs="Times New Roman"/>
          <w:b/>
          <w:i/>
          <w:sz w:val="28"/>
          <w:szCs w:val="28"/>
        </w:rPr>
        <w:t>Bài 1: Tính tổng sau một cách hợp lí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21"/>
        <w:gridCol w:w="5321"/>
      </w:tblGrid>
      <w:tr w:rsidR="007C6931" w:rsidRPr="008569CC" w14:paraId="087EB894" w14:textId="77777777" w:rsidTr="007C6931">
        <w:tc>
          <w:tcPr>
            <w:tcW w:w="5321" w:type="dxa"/>
          </w:tcPr>
          <w:p w14:paraId="1396B4E4" w14:textId="77777777" w:rsidR="007C6931" w:rsidRPr="008569CC" w:rsidRDefault="007C6931" w:rsidP="00AC50E5">
            <w:pPr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="00BA3406" w:rsidRPr="008569C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4099" w:dyaOrig="300" w14:anchorId="4AB998E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6.5pt;height:15.25pt" o:ole="">
                  <v:imagedata r:id="rId6" o:title=""/>
                </v:shape>
                <o:OLEObject Type="Embed" ProgID="Equation.DSMT4" ShapeID="_x0000_i1025" DrawAspect="Content" ObjectID="_1642687865" r:id="rId7"/>
              </w:object>
            </w: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17A6533E" w14:textId="77777777" w:rsidR="007C6931" w:rsidRPr="008569CC" w:rsidRDefault="007C6931" w:rsidP="00AC50E5">
            <w:pPr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="00BA3406" w:rsidRPr="008569C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20" w:dyaOrig="300" w14:anchorId="4D2CE3E6">
                <v:shape id="_x0000_i1026" type="#_x0000_t75" style="width:103.35pt;height:14.4pt" o:ole="">
                  <v:imagedata r:id="rId8" o:title=""/>
                </v:shape>
                <o:OLEObject Type="Embed" ProgID="Equation.DSMT4" ShapeID="_x0000_i1026" DrawAspect="Content" ObjectID="_1642687866" r:id="rId9"/>
              </w:object>
            </w: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62D41EC7" w14:textId="77777777" w:rsidR="007C6931" w:rsidRPr="008569CC" w:rsidRDefault="007C6931" w:rsidP="00AC50E5">
            <w:pPr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 xml:space="preserve">c) </w:t>
            </w:r>
            <w:r w:rsidR="00BA3406" w:rsidRPr="008569C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659" w:dyaOrig="420" w14:anchorId="4E2FD342">
                <v:shape id="_x0000_i1027" type="#_x0000_t75" style="width:123.65pt;height:19.5pt" o:ole="">
                  <v:imagedata r:id="rId10" o:title=""/>
                </v:shape>
                <o:OLEObject Type="Embed" ProgID="Equation.DSMT4" ShapeID="_x0000_i1027" DrawAspect="Content" ObjectID="_1642687867" r:id="rId11"/>
              </w:object>
            </w: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7EADAD67" w14:textId="77777777" w:rsidR="007C6931" w:rsidRPr="008569CC" w:rsidRDefault="007C6931" w:rsidP="00AC50E5">
            <w:pPr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 xml:space="preserve">d) </w:t>
            </w:r>
            <w:r w:rsidR="00BA3406" w:rsidRPr="008569C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799" w:dyaOrig="420" w14:anchorId="1BC8699D">
                <v:shape id="_x0000_i1028" type="#_x0000_t75" style="width:134.7pt;height:20.35pt" o:ole="">
                  <v:imagedata r:id="rId12" o:title=""/>
                </v:shape>
                <o:OLEObject Type="Embed" ProgID="Equation.DSMT4" ShapeID="_x0000_i1028" DrawAspect="Content" ObjectID="_1642687868" r:id="rId13"/>
              </w:object>
            </w: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5321" w:type="dxa"/>
          </w:tcPr>
          <w:p w14:paraId="67E244F2" w14:textId="77777777" w:rsidR="007C6931" w:rsidRPr="008569CC" w:rsidRDefault="007C6931" w:rsidP="00AC50E5">
            <w:pPr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 xml:space="preserve">e) </w:t>
            </w:r>
            <w:r w:rsidR="00BA3406" w:rsidRPr="008569C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420" w:dyaOrig="420" w14:anchorId="72886F51">
                <v:shape id="_x0000_i1029" type="#_x0000_t75" style="width:109.25pt;height:18.65pt" o:ole="">
                  <v:imagedata r:id="rId14" o:title=""/>
                </v:shape>
                <o:OLEObject Type="Embed" ProgID="Equation.DSMT4" ShapeID="_x0000_i1029" DrawAspect="Content" ObjectID="_1642687869" r:id="rId15"/>
              </w:object>
            </w: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6E7BF3EB" w14:textId="77777777" w:rsidR="007C6931" w:rsidRPr="008569CC" w:rsidRDefault="007C6931" w:rsidP="00AC50E5">
            <w:pPr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 xml:space="preserve">f) </w:t>
            </w:r>
            <w:r w:rsidR="00BA3406" w:rsidRPr="008569C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3600" w:dyaOrig="420" w14:anchorId="77237AF9">
                <v:shape id="_x0000_i1030" type="#_x0000_t75" style="width:164.35pt;height:19.5pt" o:ole="">
                  <v:imagedata r:id="rId16" o:title=""/>
                </v:shape>
                <o:OLEObject Type="Embed" ProgID="Equation.DSMT4" ShapeID="_x0000_i1030" DrawAspect="Content" ObjectID="_1642687870" r:id="rId17"/>
              </w:object>
            </w: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24496FD1" w14:textId="77777777" w:rsidR="007C6931" w:rsidRPr="008569CC" w:rsidRDefault="007C6931" w:rsidP="00AC50E5">
            <w:pPr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 xml:space="preserve">g) </w:t>
            </w:r>
            <w:r w:rsidR="00BA3406" w:rsidRPr="008569C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560" w:dyaOrig="420" w14:anchorId="273188BC">
                <v:shape id="_x0000_i1031" type="#_x0000_t75" style="width:116.9pt;height:19.5pt" o:ole="">
                  <v:imagedata r:id="rId18" o:title=""/>
                </v:shape>
                <o:OLEObject Type="Embed" ProgID="Equation.DSMT4" ShapeID="_x0000_i1031" DrawAspect="Content" ObjectID="_1642687871" r:id="rId19"/>
              </w:object>
            </w: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305358B4" w14:textId="77777777" w:rsidR="007C6931" w:rsidRPr="008569CC" w:rsidRDefault="007C6931" w:rsidP="00AC50E5">
            <w:pPr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 xml:space="preserve">h) </w:t>
            </w:r>
            <w:r w:rsidR="00BA3406" w:rsidRPr="008569C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3080" w:dyaOrig="420" w14:anchorId="32576BE4">
                <v:shape id="_x0000_i1032" type="#_x0000_t75" style="width:144.85pt;height:20.35pt" o:ole="">
                  <v:imagedata r:id="rId20" o:title=""/>
                </v:shape>
                <o:OLEObject Type="Embed" ProgID="Equation.DSMT4" ShapeID="_x0000_i1032" DrawAspect="Content" ObjectID="_1642687872" r:id="rId21"/>
              </w:object>
            </w: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</w:tbl>
    <w:p w14:paraId="007BA850" w14:textId="77777777" w:rsidR="007C6931" w:rsidRPr="008569CC" w:rsidRDefault="007C6931" w:rsidP="00AC50E5">
      <w:pPr>
        <w:spacing w:after="0" w:line="312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8569CC">
        <w:rPr>
          <w:rFonts w:ascii="Times New Roman" w:hAnsi="Times New Roman" w:cs="Times New Roman"/>
          <w:b/>
          <w:i/>
          <w:sz w:val="28"/>
          <w:szCs w:val="28"/>
        </w:rPr>
        <w:t>Bài 2: Tính hợp lí nếu có thể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21"/>
        <w:gridCol w:w="5321"/>
      </w:tblGrid>
      <w:tr w:rsidR="007C6931" w:rsidRPr="008569CC" w14:paraId="7002D448" w14:textId="77777777" w:rsidTr="00904FB2">
        <w:tc>
          <w:tcPr>
            <w:tcW w:w="5321" w:type="dxa"/>
          </w:tcPr>
          <w:p w14:paraId="22F4AE6D" w14:textId="77777777" w:rsidR="007C6931" w:rsidRPr="008569CC" w:rsidRDefault="00904FB2" w:rsidP="00AC50E5">
            <w:pPr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 xml:space="preserve">a/ </w:t>
            </w:r>
            <w:r w:rsidR="00BA3406" w:rsidRPr="008569C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620" w:dyaOrig="420" w14:anchorId="5ED2CA44">
                <v:shape id="_x0000_i1033" type="#_x0000_t75" style="width:131.3pt;height:21.2pt" o:ole="">
                  <v:imagedata r:id="rId22" o:title=""/>
                </v:shape>
                <o:OLEObject Type="Embed" ProgID="Equation.DSMT4" ShapeID="_x0000_i1033" DrawAspect="Content" ObjectID="_1642687873" r:id="rId23"/>
              </w:object>
            </w: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1FD44944" w14:textId="77777777" w:rsidR="00904FB2" w:rsidRPr="008569CC" w:rsidRDefault="00904FB2" w:rsidP="00AC50E5">
            <w:pPr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 xml:space="preserve">b/ </w:t>
            </w:r>
            <w:r w:rsidR="00BA3406" w:rsidRPr="008569C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920" w:dyaOrig="420" w14:anchorId="57A674A2">
                <v:shape id="_x0000_i1034" type="#_x0000_t75" style="width:95.7pt;height:21.2pt" o:ole="">
                  <v:imagedata r:id="rId24" o:title=""/>
                </v:shape>
                <o:OLEObject Type="Embed" ProgID="Equation.DSMT4" ShapeID="_x0000_i1034" DrawAspect="Content" ObjectID="_1642687874" r:id="rId25"/>
              </w:object>
            </w: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2E0B877D" w14:textId="77777777" w:rsidR="00904FB2" w:rsidRPr="008569CC" w:rsidRDefault="00904FB2" w:rsidP="00AC50E5">
            <w:pPr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 xml:space="preserve">c/ </w:t>
            </w:r>
            <w:r w:rsidRPr="008569C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420" w:dyaOrig="400" w14:anchorId="27D55434">
                <v:shape id="_x0000_i1035" type="#_x0000_t75" style="width:121.15pt;height:20.35pt" o:ole="">
                  <v:imagedata r:id="rId26" o:title=""/>
                </v:shape>
                <o:OLEObject Type="Embed" ProgID="Equation.DSMT4" ShapeID="_x0000_i1035" DrawAspect="Content" ObjectID="_1642687875" r:id="rId27"/>
              </w:object>
            </w: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0B599713" w14:textId="77777777" w:rsidR="00904FB2" w:rsidRPr="008569CC" w:rsidRDefault="00904FB2" w:rsidP="00AC50E5">
            <w:pPr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 xml:space="preserve">d/ </w:t>
            </w:r>
            <w:r w:rsidR="00BA3406" w:rsidRPr="008569CC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2680" w:dyaOrig="460" w14:anchorId="3E0C1134">
                <v:shape id="_x0000_i1036" type="#_x0000_t75" style="width:134.7pt;height:23.7pt" o:ole="">
                  <v:imagedata r:id="rId28" o:title=""/>
                </v:shape>
                <o:OLEObject Type="Embed" ProgID="Equation.DSMT4" ShapeID="_x0000_i1036" DrawAspect="Content" ObjectID="_1642687876" r:id="rId29"/>
              </w:object>
            </w: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5321" w:type="dxa"/>
          </w:tcPr>
          <w:p w14:paraId="070568C5" w14:textId="77777777" w:rsidR="007C6931" w:rsidRPr="008569CC" w:rsidRDefault="00904FB2" w:rsidP="00AC50E5">
            <w:pPr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 xml:space="preserve">e/ </w:t>
            </w:r>
            <w:r w:rsidR="00BA3406" w:rsidRPr="008569C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3120" w:dyaOrig="420" w14:anchorId="6FFCC836">
                <v:shape id="_x0000_i1037" type="#_x0000_t75" style="width:155.85pt;height:21.2pt" o:ole="">
                  <v:imagedata r:id="rId30" o:title=""/>
                </v:shape>
                <o:OLEObject Type="Embed" ProgID="Equation.DSMT4" ShapeID="_x0000_i1037" DrawAspect="Content" ObjectID="_1642687877" r:id="rId31"/>
              </w:object>
            </w: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7590F384" w14:textId="77777777" w:rsidR="00904FB2" w:rsidRPr="008569CC" w:rsidRDefault="00904FB2" w:rsidP="00AC50E5">
            <w:pPr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 xml:space="preserve">f/ </w:t>
            </w:r>
            <w:r w:rsidR="00BA3406" w:rsidRPr="008569C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120" w:dyaOrig="420" w14:anchorId="4F99B507">
                <v:shape id="_x0000_i1038" type="#_x0000_t75" style="width:205.85pt;height:21.2pt" o:ole="">
                  <v:imagedata r:id="rId32" o:title=""/>
                </v:shape>
                <o:OLEObject Type="Embed" ProgID="Equation.DSMT4" ShapeID="_x0000_i1038" DrawAspect="Content" ObjectID="_1642687878" r:id="rId33"/>
              </w:object>
            </w: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54DAFC03" w14:textId="77777777" w:rsidR="00904FB2" w:rsidRPr="008569CC" w:rsidRDefault="00904FB2" w:rsidP="00AC50E5">
            <w:pPr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 xml:space="preserve">g/ </w:t>
            </w:r>
            <w:r w:rsidR="00BA3406" w:rsidRPr="008569C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4300" w:dyaOrig="420" w14:anchorId="56C2BFA8">
                <v:shape id="_x0000_i1039" type="#_x0000_t75" style="width:215.15pt;height:21.2pt" o:ole="">
                  <v:imagedata r:id="rId34" o:title=""/>
                </v:shape>
                <o:OLEObject Type="Embed" ProgID="Equation.DSMT4" ShapeID="_x0000_i1039" DrawAspect="Content" ObjectID="_1642687879" r:id="rId35"/>
              </w:object>
            </w: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</w:tr>
    </w:tbl>
    <w:p w14:paraId="3796BC27" w14:textId="77777777" w:rsidR="007C6931" w:rsidRPr="008569CC" w:rsidRDefault="00904FB2" w:rsidP="00AC50E5">
      <w:pPr>
        <w:spacing w:after="0" w:line="312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8569CC">
        <w:rPr>
          <w:rFonts w:ascii="Times New Roman" w:hAnsi="Times New Roman" w:cs="Times New Roman"/>
          <w:b/>
          <w:i/>
          <w:sz w:val="28"/>
          <w:szCs w:val="28"/>
        </w:rPr>
        <w:t>Bài 3: Tính hợp lí nếu có thể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21"/>
        <w:gridCol w:w="5321"/>
      </w:tblGrid>
      <w:tr w:rsidR="00904FB2" w:rsidRPr="008569CC" w14:paraId="55633836" w14:textId="77777777" w:rsidTr="00BA3406">
        <w:tc>
          <w:tcPr>
            <w:tcW w:w="5321" w:type="dxa"/>
          </w:tcPr>
          <w:p w14:paraId="2CBCF085" w14:textId="77777777" w:rsidR="00904FB2" w:rsidRPr="008569CC" w:rsidRDefault="00904FB2" w:rsidP="00AC50E5">
            <w:pPr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>a/ (-125).(+25).(-32).(-14)</w:t>
            </w:r>
          </w:p>
          <w:p w14:paraId="6763FBAD" w14:textId="77777777" w:rsidR="00904FB2" w:rsidRPr="008569CC" w:rsidRDefault="00904FB2" w:rsidP="00AC50E5">
            <w:pPr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 xml:space="preserve">b/ </w:t>
            </w:r>
            <w:r w:rsidR="002D14B5" w:rsidRPr="008569CC">
              <w:rPr>
                <w:rFonts w:ascii="Times New Roman" w:hAnsi="Times New Roman" w:cs="Times New Roman"/>
                <w:sz w:val="28"/>
                <w:szCs w:val="28"/>
              </w:rPr>
              <w:t>(-2)</w:t>
            </w:r>
            <w:r w:rsidR="002D14B5" w:rsidRPr="008569CC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5</w:t>
            </w:r>
            <w:r w:rsidR="002D14B5" w:rsidRPr="008569CC">
              <w:rPr>
                <w:rFonts w:ascii="Times New Roman" w:hAnsi="Times New Roman" w:cs="Times New Roman"/>
                <w:sz w:val="28"/>
                <w:szCs w:val="28"/>
              </w:rPr>
              <w:t>. (-25). (+5).(-4)</w:t>
            </w:r>
          </w:p>
          <w:p w14:paraId="01BB0221" w14:textId="77777777" w:rsidR="002D14B5" w:rsidRPr="008569CC" w:rsidRDefault="002D14B5" w:rsidP="00AC50E5">
            <w:pPr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>c/ [164 – (12.5 + 4)] : 4 + 46</w:t>
            </w:r>
          </w:p>
          <w:p w14:paraId="7E4D5D23" w14:textId="77777777" w:rsidR="002D14B5" w:rsidRPr="008569CC" w:rsidRDefault="002D14B5" w:rsidP="00AC50E5">
            <w:pPr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>d/ 7 + 15 : [55 – 2.(3.12 – 11)]</w:t>
            </w:r>
          </w:p>
        </w:tc>
        <w:tc>
          <w:tcPr>
            <w:tcW w:w="5321" w:type="dxa"/>
          </w:tcPr>
          <w:p w14:paraId="78FB0DE9" w14:textId="77777777" w:rsidR="00904FB2" w:rsidRPr="008569CC" w:rsidRDefault="002D14B5" w:rsidP="00AC50E5">
            <w:pPr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>e/ 25.29 + 5</w:t>
            </w:r>
            <w:r w:rsidRPr="008569CC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>.2</w:t>
            </w:r>
            <w:r w:rsidRPr="008569CC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>.15 + 11.25</w:t>
            </w:r>
          </w:p>
          <w:p w14:paraId="5251A0B3" w14:textId="77777777" w:rsidR="002D14B5" w:rsidRPr="008569CC" w:rsidRDefault="002D14B5" w:rsidP="00AC50E5">
            <w:pPr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>f/ 2016</w:t>
            </w:r>
            <w:r w:rsidRPr="008569CC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 xml:space="preserve"> + 1</w:t>
            </w:r>
            <w:r w:rsidRPr="008569CC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016</w:t>
            </w: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>.(3</w:t>
            </w:r>
            <w:r w:rsidRPr="008569CC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>.3 – 2</w:t>
            </w:r>
            <w:r w:rsidRPr="008569CC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4</w:t>
            </w: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 xml:space="preserve"> : 8)</w:t>
            </w:r>
          </w:p>
          <w:p w14:paraId="208ED303" w14:textId="77777777" w:rsidR="002D14B5" w:rsidRPr="008569CC" w:rsidRDefault="002D14B5" w:rsidP="00AC50E5">
            <w:pPr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>g/ 2</w:t>
            </w:r>
            <w:r w:rsidRPr="008569CC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>.3</w:t>
            </w:r>
            <w:r w:rsidRPr="008569CC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1</w:t>
            </w: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 xml:space="preserve"> – (1</w:t>
            </w:r>
            <w:r w:rsidRPr="008569CC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017</w:t>
            </w: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 xml:space="preserve"> + 2017</w:t>
            </w:r>
            <w:r w:rsidRPr="008569CC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0</w:t>
            </w: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>) : |-2|</w:t>
            </w:r>
          </w:p>
          <w:p w14:paraId="2241E7B8" w14:textId="77777777" w:rsidR="002D14B5" w:rsidRPr="008569CC" w:rsidRDefault="002D14B5" w:rsidP="00AC50E5">
            <w:pPr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>h/ {47 – [736 : (5 – 3)</w:t>
            </w:r>
            <w:r w:rsidRPr="008569CC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4</w:t>
            </w: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>]}.2017</w:t>
            </w:r>
          </w:p>
        </w:tc>
      </w:tr>
    </w:tbl>
    <w:p w14:paraId="5A705C90" w14:textId="77777777" w:rsidR="00904FB2" w:rsidRPr="008569CC" w:rsidRDefault="002D14B5" w:rsidP="00AC50E5">
      <w:pPr>
        <w:spacing w:after="0" w:line="312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8569CC">
        <w:rPr>
          <w:rFonts w:ascii="Times New Roman" w:hAnsi="Times New Roman" w:cs="Times New Roman"/>
          <w:b/>
          <w:i/>
          <w:sz w:val="28"/>
          <w:szCs w:val="28"/>
        </w:rPr>
        <w:t>Bài 4: Tìm số nguyên x, biết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47"/>
        <w:gridCol w:w="3547"/>
        <w:gridCol w:w="3548"/>
      </w:tblGrid>
      <w:tr w:rsidR="002D14B5" w:rsidRPr="008569CC" w14:paraId="4EF1AE12" w14:textId="77777777" w:rsidTr="0038304D">
        <w:tc>
          <w:tcPr>
            <w:tcW w:w="3547" w:type="dxa"/>
          </w:tcPr>
          <w:p w14:paraId="239BDE33" w14:textId="77777777" w:rsidR="002D14B5" w:rsidRPr="008569CC" w:rsidRDefault="002D14B5" w:rsidP="00AC50E5">
            <w:pPr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 xml:space="preserve">a/ </w:t>
            </w:r>
            <w:r w:rsidR="0038304D" w:rsidRPr="008569C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000" w:dyaOrig="400" w14:anchorId="083F8260">
                <v:shape id="_x0000_i1040" type="#_x0000_t75" style="width:99.95pt;height:20.35pt" o:ole="">
                  <v:imagedata r:id="rId36" o:title=""/>
                </v:shape>
                <o:OLEObject Type="Embed" ProgID="Equation.DSMT4" ShapeID="_x0000_i1040" DrawAspect="Content" ObjectID="_1642687880" r:id="rId37"/>
              </w:object>
            </w:r>
          </w:p>
          <w:p w14:paraId="2DA814DC" w14:textId="77777777" w:rsidR="002D14B5" w:rsidRPr="008569CC" w:rsidRDefault="002D14B5" w:rsidP="00AC50E5">
            <w:pPr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>b/ 5 – (10 – x) = 7</w:t>
            </w:r>
          </w:p>
          <w:p w14:paraId="2434F698" w14:textId="77777777" w:rsidR="002D14B5" w:rsidRPr="008569CC" w:rsidRDefault="002D14B5" w:rsidP="00AC50E5">
            <w:pPr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>c/ – 32 – (x – 5) = 0</w:t>
            </w:r>
          </w:p>
          <w:p w14:paraId="1EE4E150" w14:textId="77777777" w:rsidR="002D14B5" w:rsidRPr="008569CC" w:rsidRDefault="002D14B5" w:rsidP="00AC50E5">
            <w:pPr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 xml:space="preserve">d/ (-34) – x = - (-45) </w:t>
            </w: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ab/>
            </w:r>
          </w:p>
          <w:p w14:paraId="4DA48777" w14:textId="77777777" w:rsidR="002D14B5" w:rsidRPr="008569CC" w:rsidRDefault="002D14B5" w:rsidP="00AC50E5">
            <w:pPr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>e/ 2x + 20 = -22</w:t>
            </w:r>
          </w:p>
        </w:tc>
        <w:tc>
          <w:tcPr>
            <w:tcW w:w="3547" w:type="dxa"/>
          </w:tcPr>
          <w:p w14:paraId="3BEDAC0F" w14:textId="77777777" w:rsidR="002D14B5" w:rsidRPr="008569CC" w:rsidRDefault="0038304D" w:rsidP="00AC50E5">
            <w:pPr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>f/ 30 – 3(x – 2) = 18</w:t>
            </w:r>
          </w:p>
          <w:p w14:paraId="27EE8E66" w14:textId="77777777" w:rsidR="002D14B5" w:rsidRPr="008569CC" w:rsidRDefault="002D14B5" w:rsidP="00AC50E5">
            <w:pPr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>g/ 125 : (3x – 13) = 25</w:t>
            </w:r>
          </w:p>
          <w:p w14:paraId="05D99575" w14:textId="77777777" w:rsidR="002D14B5" w:rsidRPr="008569CC" w:rsidRDefault="002D14B5" w:rsidP="00AC50E5">
            <w:pPr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 xml:space="preserve">h/ </w:t>
            </w:r>
            <w:r w:rsidRPr="008569CC">
              <w:rPr>
                <w:rFonts w:ascii="Times New Roman" w:eastAsiaTheme="minorEastAsia" w:hAnsi="Times New Roman" w:cs="Times New Roman"/>
                <w:sz w:val="28"/>
                <w:szCs w:val="28"/>
              </w:rPr>
              <w:t>119 + 3</w:t>
            </w:r>
            <w:r w:rsidRPr="008569CC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</w:rPr>
              <w:t>3</w:t>
            </w:r>
            <w:r w:rsidRPr="008569CC">
              <w:rPr>
                <w:rFonts w:ascii="Times New Roman" w:eastAsiaTheme="minorEastAsia" w:hAnsi="Times New Roman" w:cs="Times New Roman"/>
                <w:sz w:val="28"/>
                <w:szCs w:val="28"/>
              </w:rPr>
              <w:t>.x = 2</w:t>
            </w:r>
            <w:r w:rsidRPr="008569CC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</w:rPr>
              <w:t>3</w:t>
            </w:r>
            <w:r w:rsidRPr="008569CC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 . 5</w:t>
            </w:r>
            <w:r w:rsidRPr="008569CC"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</w:rPr>
              <w:t>2</w:t>
            </w:r>
          </w:p>
          <w:p w14:paraId="0747580A" w14:textId="77777777" w:rsidR="002D14B5" w:rsidRPr="008569CC" w:rsidRDefault="002D14B5" w:rsidP="00AC50E5">
            <w:pPr>
              <w:spacing w:line="312" w:lineRule="auto"/>
              <w:jc w:val="both"/>
              <w:rPr>
                <w:rFonts w:ascii="Times New Roman" w:eastAsiaTheme="minorEastAsia" w:hAnsi="Times New Roman" w:cs="Times New Roman"/>
                <w:sz w:val="28"/>
                <w:szCs w:val="28"/>
                <w:vertAlign w:val="superscript"/>
              </w:rPr>
            </w:pP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 xml:space="preserve">i/ </w:t>
            </w:r>
            <w:r w:rsidR="0038304D" w:rsidRPr="008569C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280" w:dyaOrig="400" w14:anchorId="07795766">
                <v:shape id="_x0000_i1041" type="#_x0000_t75" style="width:63.55pt;height:20.35pt" o:ole="">
                  <v:imagedata r:id="rId38" o:title=""/>
                </v:shape>
                <o:OLEObject Type="Embed" ProgID="Equation.DSMT4" ShapeID="_x0000_i1041" DrawAspect="Content" ObjectID="_1642687881" r:id="rId39"/>
              </w:object>
            </w:r>
          </w:p>
          <w:p w14:paraId="57092364" w14:textId="77777777" w:rsidR="002D14B5" w:rsidRPr="008569CC" w:rsidRDefault="002D14B5" w:rsidP="00AC50E5">
            <w:pPr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 xml:space="preserve">j/ </w:t>
            </w:r>
            <w:r w:rsidR="0038304D" w:rsidRPr="008569C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120" w:dyaOrig="400" w14:anchorId="551A9236">
                <v:shape id="_x0000_i1042" type="#_x0000_t75" style="width:105.9pt;height:20.35pt" o:ole="">
                  <v:imagedata r:id="rId40" o:title=""/>
                </v:shape>
                <o:OLEObject Type="Embed" ProgID="Equation.DSMT4" ShapeID="_x0000_i1042" DrawAspect="Content" ObjectID="_1642687882" r:id="rId41"/>
              </w:object>
            </w:r>
          </w:p>
        </w:tc>
        <w:tc>
          <w:tcPr>
            <w:tcW w:w="3548" w:type="dxa"/>
          </w:tcPr>
          <w:p w14:paraId="149F902B" w14:textId="77777777" w:rsidR="002D14B5" w:rsidRPr="008569CC" w:rsidRDefault="002D14B5" w:rsidP="00AC50E5">
            <w:pPr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 xml:space="preserve">k/ </w:t>
            </w:r>
            <w:r w:rsidR="0038304D" w:rsidRPr="008569CC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560" w:dyaOrig="400" w14:anchorId="7767F742">
                <v:shape id="_x0000_i1043" type="#_x0000_t75" style="width:77.95pt;height:20.35pt" o:ole="">
                  <v:imagedata r:id="rId42" o:title=""/>
                </v:shape>
                <o:OLEObject Type="Embed" ProgID="Equation.DSMT4" ShapeID="_x0000_i1043" DrawAspect="Content" ObjectID="_1642687883" r:id="rId43"/>
              </w:object>
            </w:r>
          </w:p>
          <w:p w14:paraId="486A771F" w14:textId="77777777" w:rsidR="0038304D" w:rsidRPr="008569CC" w:rsidRDefault="0038304D" w:rsidP="00AC50E5">
            <w:pPr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>l/ x + 15 = 20 – 4x</w:t>
            </w:r>
          </w:p>
          <w:p w14:paraId="3768AE43" w14:textId="77777777" w:rsidR="0038304D" w:rsidRPr="008569CC" w:rsidRDefault="0038304D" w:rsidP="00AC50E5">
            <w:pPr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>m/ 8x + |-3| = -4x + 39</w:t>
            </w:r>
          </w:p>
          <w:p w14:paraId="45F21D8D" w14:textId="77777777" w:rsidR="0038304D" w:rsidRPr="008569CC" w:rsidRDefault="0038304D" w:rsidP="00AC50E5">
            <w:pPr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>n/ 6</w:t>
            </w:r>
            <w:r w:rsidR="00BA3406" w:rsidRPr="008569C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>(x – 2) + (-2) = 20 – 4x</w:t>
            </w:r>
          </w:p>
          <w:p w14:paraId="7464828F" w14:textId="77777777" w:rsidR="0038304D" w:rsidRPr="008569CC" w:rsidRDefault="0038304D" w:rsidP="00AC50E5">
            <w:pPr>
              <w:spacing w:line="312" w:lineRule="auto"/>
              <w:jc w:val="both"/>
              <w:rPr>
                <w:rFonts w:ascii="Times New Roman" w:hAnsi="Times New Roman" w:cs="Times New Roman"/>
                <w:sz w:val="28"/>
                <w:szCs w:val="28"/>
              </w:rPr>
            </w:pP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>o/ 2</w:t>
            </w:r>
            <w:r w:rsidR="00BA3406" w:rsidRPr="008569C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>(x – 5) – 3</w:t>
            </w:r>
            <w:r w:rsidR="00BA3406" w:rsidRPr="008569CC">
              <w:rPr>
                <w:rFonts w:ascii="Times New Roman" w:hAnsi="Times New Roman" w:cs="Times New Roman"/>
                <w:sz w:val="28"/>
                <w:szCs w:val="28"/>
              </w:rPr>
              <w:t>.</w:t>
            </w:r>
            <w:r w:rsidRPr="008569CC">
              <w:rPr>
                <w:rFonts w:ascii="Times New Roman" w:hAnsi="Times New Roman" w:cs="Times New Roman"/>
                <w:sz w:val="28"/>
                <w:szCs w:val="28"/>
              </w:rPr>
              <w:t>(x + 7) = 14</w:t>
            </w:r>
          </w:p>
        </w:tc>
      </w:tr>
    </w:tbl>
    <w:p w14:paraId="28AFC7C6" w14:textId="77777777" w:rsidR="0038304D" w:rsidRPr="008569CC" w:rsidRDefault="0038304D" w:rsidP="00AC50E5">
      <w:pPr>
        <w:spacing w:after="0" w:line="312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8569CC">
        <w:rPr>
          <w:rFonts w:ascii="Times New Roman" w:hAnsi="Times New Roman" w:cs="Times New Roman"/>
          <w:b/>
          <w:i/>
          <w:sz w:val="28"/>
          <w:szCs w:val="28"/>
        </w:rPr>
        <w:t>Bài 5: Rút gọn các biểu thức sau:</w:t>
      </w:r>
    </w:p>
    <w:p w14:paraId="7A8FCB98" w14:textId="77777777" w:rsidR="0038304D" w:rsidRPr="008569CC" w:rsidRDefault="0038304D" w:rsidP="00AC50E5">
      <w:pPr>
        <w:spacing w:after="0" w:line="312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  <w:r w:rsidRPr="008569CC">
        <w:rPr>
          <w:rFonts w:ascii="Times New Roman" w:hAnsi="Times New Roman" w:cs="Times New Roman"/>
          <w:sz w:val="28"/>
          <w:szCs w:val="28"/>
        </w:rPr>
        <w:t xml:space="preserve">a) </w:t>
      </w:r>
      <w:r w:rsidR="00BA3406" w:rsidRPr="008569CC">
        <w:rPr>
          <w:rFonts w:ascii="Times New Roman" w:hAnsi="Times New Roman" w:cs="Times New Roman"/>
          <w:position w:val="-14"/>
          <w:sz w:val="28"/>
          <w:szCs w:val="28"/>
        </w:rPr>
        <w:object w:dxaOrig="4020" w:dyaOrig="420" w14:anchorId="6A85906A">
          <v:shape id="_x0000_i1044" type="#_x0000_t75" style="width:200.75pt;height:21.2pt" o:ole="">
            <v:imagedata r:id="rId44" o:title=""/>
          </v:shape>
          <o:OLEObject Type="Embed" ProgID="Equation.DSMT4" ShapeID="_x0000_i1044" DrawAspect="Content" ObjectID="_1642687884" r:id="rId45"/>
        </w:object>
      </w:r>
      <w:r w:rsidRPr="008569CC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9829029" w14:textId="77777777" w:rsidR="0038304D" w:rsidRPr="008569CC" w:rsidRDefault="0038304D" w:rsidP="00AC50E5">
      <w:pPr>
        <w:spacing w:after="0" w:line="312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  <w:r w:rsidRPr="008569CC">
        <w:rPr>
          <w:rFonts w:ascii="Times New Roman" w:hAnsi="Times New Roman" w:cs="Times New Roman"/>
          <w:sz w:val="28"/>
          <w:szCs w:val="28"/>
        </w:rPr>
        <w:t xml:space="preserve">b) </w:t>
      </w:r>
      <w:r w:rsidR="00BA3406" w:rsidRPr="008569CC">
        <w:rPr>
          <w:rFonts w:ascii="Times New Roman" w:hAnsi="Times New Roman" w:cs="Times New Roman"/>
          <w:position w:val="-16"/>
          <w:sz w:val="28"/>
          <w:szCs w:val="28"/>
        </w:rPr>
        <w:object w:dxaOrig="3720" w:dyaOrig="460" w14:anchorId="21023303">
          <v:shape id="_x0000_i1045" type="#_x0000_t75" style="width:186.35pt;height:23.7pt" o:ole="">
            <v:imagedata r:id="rId46" o:title=""/>
          </v:shape>
          <o:OLEObject Type="Embed" ProgID="Equation.DSMT4" ShapeID="_x0000_i1045" DrawAspect="Content" ObjectID="_1642687885" r:id="rId47"/>
        </w:object>
      </w:r>
      <w:r w:rsidRPr="008569CC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0E15E2C" w14:textId="77777777" w:rsidR="0038304D" w:rsidRPr="008569CC" w:rsidRDefault="0038304D" w:rsidP="00AC50E5">
      <w:pPr>
        <w:spacing w:after="0" w:line="312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  <w:r w:rsidRPr="008569CC">
        <w:rPr>
          <w:rFonts w:ascii="Times New Roman" w:hAnsi="Times New Roman" w:cs="Times New Roman"/>
          <w:sz w:val="28"/>
          <w:szCs w:val="28"/>
        </w:rPr>
        <w:t xml:space="preserve">c) </w:t>
      </w:r>
      <w:r w:rsidR="00BA3406" w:rsidRPr="008569CC">
        <w:rPr>
          <w:rFonts w:ascii="Times New Roman" w:hAnsi="Times New Roman" w:cs="Times New Roman"/>
          <w:position w:val="-16"/>
          <w:sz w:val="28"/>
          <w:szCs w:val="28"/>
        </w:rPr>
        <w:object w:dxaOrig="3080" w:dyaOrig="460" w14:anchorId="6C6BC145">
          <v:shape id="_x0000_i1046" type="#_x0000_t75" style="width:153.3pt;height:23.7pt" o:ole="">
            <v:imagedata r:id="rId48" o:title=""/>
          </v:shape>
          <o:OLEObject Type="Embed" ProgID="Equation.DSMT4" ShapeID="_x0000_i1046" DrawAspect="Content" ObjectID="_1642687886" r:id="rId49"/>
        </w:object>
      </w:r>
      <w:r w:rsidRPr="008569CC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0E67968" w14:textId="77777777" w:rsidR="0038304D" w:rsidRPr="008569CC" w:rsidRDefault="0038304D" w:rsidP="00AC50E5">
      <w:pPr>
        <w:spacing w:after="0" w:line="312" w:lineRule="auto"/>
        <w:rPr>
          <w:rFonts w:ascii="Times New Roman" w:hAnsi="Times New Roman" w:cs="Times New Roman"/>
          <w:b/>
          <w:i/>
          <w:sz w:val="28"/>
          <w:szCs w:val="28"/>
        </w:rPr>
      </w:pPr>
      <w:r w:rsidRPr="008569CC">
        <w:rPr>
          <w:rFonts w:ascii="Times New Roman" w:hAnsi="Times New Roman" w:cs="Times New Roman"/>
          <w:b/>
          <w:i/>
          <w:sz w:val="28"/>
          <w:szCs w:val="28"/>
        </w:rPr>
        <w:t>Bài 6: Tìm giá trị lớn nhất, giá trị nhỏ nhất (nếu có) của biểu thức sau:</w:t>
      </w:r>
    </w:p>
    <w:p w14:paraId="24CC3FD5" w14:textId="2B3438CE" w:rsidR="002D14B5" w:rsidRPr="008569CC" w:rsidRDefault="0038304D" w:rsidP="00AC50E5">
      <w:pPr>
        <w:spacing w:after="0" w:line="312" w:lineRule="auto"/>
        <w:rPr>
          <w:rFonts w:ascii="Times New Roman" w:hAnsi="Times New Roman" w:cs="Times New Roman"/>
          <w:sz w:val="28"/>
          <w:szCs w:val="28"/>
        </w:rPr>
      </w:pPr>
      <w:r w:rsidRPr="008569CC">
        <w:rPr>
          <w:rFonts w:ascii="Times New Roman" w:hAnsi="Times New Roman" w:cs="Times New Roman"/>
          <w:sz w:val="28"/>
          <w:szCs w:val="28"/>
        </w:rPr>
        <w:t xml:space="preserve">         A = |x – 9| + 2015                 B = 5 - |x + 4|   </w:t>
      </w:r>
      <w:r w:rsidR="00BA3406" w:rsidRPr="008569CC">
        <w:rPr>
          <w:rFonts w:ascii="Times New Roman" w:hAnsi="Times New Roman" w:cs="Times New Roman"/>
          <w:sz w:val="28"/>
          <w:szCs w:val="28"/>
        </w:rPr>
        <w:t xml:space="preserve">              </w:t>
      </w:r>
      <w:r w:rsidRPr="008569CC">
        <w:rPr>
          <w:rFonts w:ascii="Times New Roman" w:hAnsi="Times New Roman" w:cs="Times New Roman"/>
          <w:sz w:val="28"/>
          <w:szCs w:val="28"/>
        </w:rPr>
        <w:t xml:space="preserve">    C = 15 + 3.</w:t>
      </w:r>
      <w:r w:rsidRPr="008569CC">
        <w:rPr>
          <w:rFonts w:ascii="Times New Roman" w:hAnsi="Times New Roman" w:cs="Times New Roman"/>
          <w:sz w:val="28"/>
          <w:szCs w:val="28"/>
        </w:rPr>
        <w:sym w:font="Symbol" w:char="F07C"/>
      </w:r>
      <w:r w:rsidRPr="008569CC">
        <w:rPr>
          <w:rFonts w:ascii="Times New Roman" w:hAnsi="Times New Roman" w:cs="Times New Roman"/>
          <w:sz w:val="28"/>
          <w:szCs w:val="28"/>
        </w:rPr>
        <w:t>x - 4</w:t>
      </w:r>
      <w:r w:rsidRPr="008569CC">
        <w:rPr>
          <w:rFonts w:ascii="Times New Roman" w:hAnsi="Times New Roman" w:cs="Times New Roman"/>
          <w:sz w:val="28"/>
          <w:szCs w:val="28"/>
        </w:rPr>
        <w:sym w:font="Symbol" w:char="F07C"/>
      </w:r>
      <w:r w:rsidRPr="008569CC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1B08AA6" w14:textId="77777777" w:rsidR="008569CC" w:rsidRDefault="008569CC" w:rsidP="00AC50E5">
      <w:pPr>
        <w:spacing w:after="0" w:line="312" w:lineRule="auto"/>
        <w:jc w:val="both"/>
        <w:rPr>
          <w:rFonts w:ascii="Times New Roman" w:hAnsi="Times New Roman" w:cs="Times New Roman"/>
          <w:b/>
          <w:i/>
          <w:sz w:val="28"/>
          <w:szCs w:val="28"/>
          <w:lang w:val="nl-NL"/>
        </w:rPr>
      </w:pPr>
      <w:bookmarkStart w:id="0" w:name="_GoBack"/>
      <w:bookmarkEnd w:id="0"/>
    </w:p>
    <w:p w14:paraId="2CB9B8F8" w14:textId="5C15F5E7" w:rsidR="008569CC" w:rsidRDefault="008569CC" w:rsidP="00AC50E5">
      <w:pPr>
        <w:spacing w:after="0" w:line="312" w:lineRule="auto"/>
        <w:jc w:val="center"/>
        <w:rPr>
          <w:rFonts w:ascii="Times New Roman" w:hAnsi="Times New Roman" w:cs="Times New Roman"/>
          <w:b/>
          <w:i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i/>
          <w:sz w:val="28"/>
          <w:szCs w:val="28"/>
          <w:lang w:val="nl-NL"/>
        </w:rPr>
        <w:lastRenderedPageBreak/>
        <w:t>ÔN TẬP SỐ NGUYÊN</w:t>
      </w:r>
    </w:p>
    <w:p w14:paraId="6C538B5A" w14:textId="77777777" w:rsidR="008569CC" w:rsidRDefault="008569CC" w:rsidP="00AC50E5">
      <w:pPr>
        <w:spacing w:after="0" w:line="312" w:lineRule="auto"/>
        <w:jc w:val="both"/>
        <w:rPr>
          <w:rFonts w:ascii="Times New Roman" w:hAnsi="Times New Roman" w:cs="Times New Roman"/>
          <w:b/>
          <w:i/>
          <w:sz w:val="28"/>
          <w:szCs w:val="28"/>
          <w:lang w:val="nl-NL"/>
        </w:rPr>
      </w:pPr>
    </w:p>
    <w:p w14:paraId="1B22E5D9" w14:textId="6CC3C06B" w:rsidR="008569CC" w:rsidRPr="008569CC" w:rsidRDefault="008569CC" w:rsidP="00AC50E5">
      <w:pPr>
        <w:spacing w:after="0" w:line="312" w:lineRule="auto"/>
        <w:jc w:val="both"/>
        <w:rPr>
          <w:rFonts w:ascii="Times New Roman" w:hAnsi="Times New Roman" w:cs="Times New Roman"/>
          <w:b/>
          <w:i/>
          <w:sz w:val="28"/>
          <w:szCs w:val="28"/>
          <w:lang w:val="nl-NL"/>
        </w:rPr>
      </w:pPr>
      <w:r w:rsidRPr="008569CC">
        <w:rPr>
          <w:rFonts w:ascii="Times New Roman" w:hAnsi="Times New Roman" w:cs="Times New Roman"/>
          <w:b/>
          <w:i/>
          <w:sz w:val="28"/>
          <w:szCs w:val="28"/>
          <w:lang w:val="nl-NL"/>
        </w:rPr>
        <w:t>Bài 1: Thực hiện phép tính (hợp lí nếu có thể):</w:t>
      </w:r>
    </w:p>
    <w:p w14:paraId="24D87393" w14:textId="77777777" w:rsidR="008569CC" w:rsidRPr="008569CC" w:rsidRDefault="008569CC" w:rsidP="00AC50E5">
      <w:pPr>
        <w:spacing w:after="0" w:line="312" w:lineRule="auto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8569CC">
        <w:rPr>
          <w:rFonts w:ascii="Times New Roman" w:hAnsi="Times New Roman" w:cs="Times New Roman"/>
          <w:position w:val="-54"/>
          <w:sz w:val="28"/>
          <w:szCs w:val="28"/>
        </w:rPr>
        <w:object w:dxaOrig="10785" w:dyaOrig="1200" w14:anchorId="301E8B12">
          <v:shape id="_x0000_i1047" type="#_x0000_t75" style="width:539.6pt;height:60.15pt" o:ole="">
            <v:imagedata r:id="rId50" o:title=""/>
          </v:shape>
          <o:OLEObject Type="Embed" ProgID="Equation.DSMT4" ShapeID="_x0000_i1047" DrawAspect="Content" ObjectID="_1642687887" r:id="rId51"/>
        </w:object>
      </w:r>
      <w:r w:rsidRPr="008569CC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14:paraId="1ED69BA8" w14:textId="77777777" w:rsidR="008569CC" w:rsidRPr="008569CC" w:rsidRDefault="008569CC" w:rsidP="00AC50E5">
      <w:pPr>
        <w:spacing w:after="0" w:line="312" w:lineRule="auto"/>
        <w:jc w:val="both"/>
        <w:rPr>
          <w:rFonts w:ascii="Times New Roman" w:hAnsi="Times New Roman" w:cs="Times New Roman"/>
          <w:b/>
          <w:i/>
          <w:sz w:val="28"/>
          <w:szCs w:val="28"/>
          <w:lang w:val="nl-NL"/>
        </w:rPr>
      </w:pPr>
      <w:r w:rsidRPr="008569CC">
        <w:rPr>
          <w:rFonts w:ascii="Times New Roman" w:hAnsi="Times New Roman" w:cs="Times New Roman"/>
          <w:b/>
          <w:i/>
          <w:sz w:val="28"/>
          <w:szCs w:val="28"/>
          <w:lang w:val="nl-NL"/>
        </w:rPr>
        <w:t>Bài 2: Tìm số nguyên x,biết:</w:t>
      </w:r>
    </w:p>
    <w:p w14:paraId="2A1E39EC" w14:textId="77777777" w:rsidR="008569CC" w:rsidRPr="008569CC" w:rsidRDefault="008569CC" w:rsidP="00AC50E5">
      <w:pPr>
        <w:spacing w:after="0" w:line="312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569CC">
        <w:rPr>
          <w:rFonts w:ascii="Times New Roman" w:hAnsi="Times New Roman" w:cs="Times New Roman"/>
          <w:sz w:val="28"/>
          <w:szCs w:val="28"/>
          <w:lang w:val="nl-NL"/>
        </w:rPr>
        <w:t xml:space="preserve">   </w:t>
      </w:r>
      <w:r w:rsidRPr="008569CC">
        <w:rPr>
          <w:rFonts w:ascii="Times New Roman" w:hAnsi="Times New Roman" w:cs="Times New Roman"/>
          <w:position w:val="-116"/>
          <w:sz w:val="28"/>
          <w:szCs w:val="28"/>
        </w:rPr>
        <w:object w:dxaOrig="8610" w:dyaOrig="2445" w14:anchorId="1ECA0815">
          <v:shape id="_x0000_i1048" type="#_x0000_t75" style="width:430.3pt;height:122pt" o:ole="">
            <v:imagedata r:id="rId52" o:title=""/>
          </v:shape>
          <o:OLEObject Type="Embed" ProgID="Equation.DSMT4" ShapeID="_x0000_i1048" DrawAspect="Content" ObjectID="_1642687888" r:id="rId53"/>
        </w:object>
      </w:r>
    </w:p>
    <w:p w14:paraId="0DA4F206" w14:textId="77777777" w:rsidR="008569CC" w:rsidRDefault="008569CC" w:rsidP="00AC50E5">
      <w:pPr>
        <w:spacing w:after="0" w:line="312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569CC">
        <w:rPr>
          <w:rFonts w:ascii="Times New Roman" w:hAnsi="Times New Roman" w:cs="Times New Roman"/>
          <w:b/>
          <w:i/>
          <w:sz w:val="28"/>
          <w:szCs w:val="28"/>
        </w:rPr>
        <w:t>Bài 3:</w:t>
      </w:r>
      <w:r w:rsidRPr="008569CC">
        <w:rPr>
          <w:rFonts w:ascii="Times New Roman" w:hAnsi="Times New Roman" w:cs="Times New Roman"/>
          <w:sz w:val="28"/>
          <w:szCs w:val="28"/>
        </w:rPr>
        <w:t xml:space="preserve"> a/ Tìm tất cả các ước của: 4; -5; 10; -8; 11                              </w:t>
      </w:r>
    </w:p>
    <w:p w14:paraId="64A0EDEC" w14:textId="363440C1" w:rsidR="008569CC" w:rsidRPr="008569CC" w:rsidRDefault="008569CC" w:rsidP="00AC50E5">
      <w:pPr>
        <w:spacing w:after="0" w:line="312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8569CC">
        <w:rPr>
          <w:rFonts w:ascii="Times New Roman" w:hAnsi="Times New Roman" w:cs="Times New Roman"/>
          <w:sz w:val="28"/>
          <w:szCs w:val="28"/>
        </w:rPr>
        <w:t>b/ Tìm 5 bội của: -3; 6; -7; -2</w:t>
      </w:r>
    </w:p>
    <w:p w14:paraId="0CD452C0" w14:textId="77777777" w:rsidR="008569CC" w:rsidRPr="008569CC" w:rsidRDefault="008569CC" w:rsidP="00AC50E5">
      <w:pPr>
        <w:spacing w:after="0" w:line="312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8569CC">
        <w:rPr>
          <w:rFonts w:ascii="Times New Roman" w:hAnsi="Times New Roman" w:cs="Times New Roman"/>
          <w:b/>
          <w:i/>
          <w:sz w:val="28"/>
          <w:szCs w:val="28"/>
        </w:rPr>
        <w:t>Bài 4: Tìm số nguyên n sao cho:</w:t>
      </w:r>
    </w:p>
    <w:p w14:paraId="48774553" w14:textId="77777777" w:rsidR="008569CC" w:rsidRPr="008569CC" w:rsidRDefault="008569CC" w:rsidP="00AC50E5">
      <w:pPr>
        <w:spacing w:after="0" w:line="312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569CC">
        <w:rPr>
          <w:rFonts w:ascii="Times New Roman" w:hAnsi="Times New Roman" w:cs="Times New Roman"/>
          <w:sz w:val="28"/>
          <w:szCs w:val="28"/>
        </w:rPr>
        <w:t xml:space="preserve">       a/ 4n – 3 chia hết cho n – 2                         b/ 4n – 5 chia hết cho n – 3  </w:t>
      </w:r>
    </w:p>
    <w:p w14:paraId="22AB5620" w14:textId="77777777" w:rsidR="008569CC" w:rsidRPr="008569CC" w:rsidRDefault="008569CC" w:rsidP="00AC50E5">
      <w:pPr>
        <w:spacing w:after="0" w:line="312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8569CC">
        <w:rPr>
          <w:rFonts w:ascii="Times New Roman" w:hAnsi="Times New Roman" w:cs="Times New Roman"/>
          <w:b/>
          <w:i/>
          <w:sz w:val="28"/>
          <w:szCs w:val="28"/>
        </w:rPr>
        <w:t>Bài 5: Tìm giá trị nhỏ nhất của biểu thức:</w:t>
      </w:r>
    </w:p>
    <w:p w14:paraId="2213BC5B" w14:textId="77777777" w:rsidR="008569CC" w:rsidRPr="008569CC" w:rsidRDefault="008569CC" w:rsidP="00AC50E5">
      <w:pPr>
        <w:spacing w:after="0" w:line="312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569CC">
        <w:rPr>
          <w:rFonts w:ascii="Times New Roman" w:hAnsi="Times New Roman" w:cs="Times New Roman"/>
          <w:sz w:val="28"/>
          <w:szCs w:val="28"/>
        </w:rPr>
        <w:t xml:space="preserve">      </w:t>
      </w:r>
      <w:r w:rsidRPr="008569CC">
        <w:rPr>
          <w:rFonts w:ascii="Times New Roman" w:hAnsi="Times New Roman" w:cs="Times New Roman"/>
          <w:position w:val="-14"/>
          <w:sz w:val="28"/>
          <w:szCs w:val="28"/>
        </w:rPr>
        <w:object w:dxaOrig="8595" w:dyaOrig="435" w14:anchorId="47A4DF9A">
          <v:shape id="_x0000_i1049" type="#_x0000_t75" style="width:429.45pt;height:22pt" o:ole="">
            <v:imagedata r:id="rId54" o:title=""/>
          </v:shape>
          <o:OLEObject Type="Embed" ProgID="Equation.DSMT4" ShapeID="_x0000_i1049" DrawAspect="Content" ObjectID="_1642687889" r:id="rId55"/>
        </w:object>
      </w:r>
      <w:r w:rsidRPr="008569CC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13D17EC2" w14:textId="77777777" w:rsidR="008569CC" w:rsidRPr="008569CC" w:rsidRDefault="008569CC" w:rsidP="00AC50E5">
      <w:pPr>
        <w:spacing w:after="0" w:line="312" w:lineRule="auto"/>
        <w:rPr>
          <w:rFonts w:ascii="Times New Roman" w:hAnsi="Times New Roman" w:cs="Times New Roman"/>
          <w:sz w:val="28"/>
          <w:szCs w:val="28"/>
        </w:rPr>
      </w:pPr>
    </w:p>
    <w:sectPr w:rsidR="008569CC" w:rsidRPr="008569CC" w:rsidSect="00D526EA">
      <w:headerReference w:type="default" r:id="rId56"/>
      <w:pgSz w:w="12240" w:h="15840" w:code="1"/>
      <w:pgMar w:top="567" w:right="567" w:bottom="567" w:left="1021" w:header="454" w:footer="51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E55919B" w14:textId="77777777" w:rsidR="00393934" w:rsidRDefault="00393934" w:rsidP="00D526EA">
      <w:pPr>
        <w:spacing w:after="0" w:line="240" w:lineRule="auto"/>
      </w:pPr>
      <w:r>
        <w:separator/>
      </w:r>
    </w:p>
  </w:endnote>
  <w:endnote w:type="continuationSeparator" w:id="0">
    <w:p w14:paraId="0CD4F254" w14:textId="77777777" w:rsidR="00393934" w:rsidRDefault="00393934" w:rsidP="00D526E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0B9045C" w14:textId="77777777" w:rsidR="00393934" w:rsidRDefault="00393934" w:rsidP="00D526EA">
      <w:pPr>
        <w:spacing w:after="0" w:line="240" w:lineRule="auto"/>
      </w:pPr>
      <w:r>
        <w:separator/>
      </w:r>
    </w:p>
  </w:footnote>
  <w:footnote w:type="continuationSeparator" w:id="0">
    <w:p w14:paraId="3BF2053D" w14:textId="77777777" w:rsidR="00393934" w:rsidRDefault="00393934" w:rsidP="00D526E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48B04BE" w14:textId="29DE2528" w:rsidR="00D526EA" w:rsidRPr="00D526EA" w:rsidRDefault="00D526EA">
    <w:pPr>
      <w:pStyle w:val="Header"/>
      <w:rPr>
        <w:lang w:val="fr-FR"/>
      </w:rPr>
    </w:pPr>
    <w:r>
      <w:rPr>
        <w:noProof/>
        <w:lang w:val="fr-FR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4A443690" wp14:editId="7F4644A3">
              <wp:simplePos x="0" y="0"/>
              <wp:positionH relativeFrom="column">
                <wp:posOffset>-6985</wp:posOffset>
              </wp:positionH>
              <wp:positionV relativeFrom="paragraph">
                <wp:posOffset>55880</wp:posOffset>
              </wp:positionV>
              <wp:extent cx="6515100" cy="0"/>
              <wp:effectExtent l="0" t="0" r="0" b="0"/>
              <wp:wrapNone/>
              <wp:docPr id="1" name="Straight Connector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6515100" cy="0"/>
                      </a:xfrm>
                      <a:prstGeom prst="line">
                        <a:avLst/>
                      </a:prstGeom>
                    </wps:spPr>
                    <wps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</wp:anchor>
          </w:drawing>
        </mc:Choice>
        <mc:Fallback>
          <w:pict>
            <v:line w14:anchorId="41291B6A" id="Straight Connector 1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.55pt,4.4pt" to="512.45pt,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" strokecolor="black [3200]" strokeweight=".5pt">
              <v:stroke joinstyle="miter"/>
            </v:lin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89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C6931"/>
    <w:rsid w:val="00001282"/>
    <w:rsid w:val="00197580"/>
    <w:rsid w:val="002D14B5"/>
    <w:rsid w:val="0038304D"/>
    <w:rsid w:val="00393934"/>
    <w:rsid w:val="005A6451"/>
    <w:rsid w:val="007C6931"/>
    <w:rsid w:val="008569CC"/>
    <w:rsid w:val="00873E07"/>
    <w:rsid w:val="00904FB2"/>
    <w:rsid w:val="00AC50E5"/>
    <w:rsid w:val="00B27F0A"/>
    <w:rsid w:val="00BA3406"/>
    <w:rsid w:val="00D526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409AA0B"/>
  <w15:chartTrackingRefBased/>
  <w15:docId w15:val="{EA127E8C-1CE0-4FBC-A5DD-2634E68F797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C693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D526E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526EA"/>
  </w:style>
  <w:style w:type="paragraph" w:styleId="Footer">
    <w:name w:val="footer"/>
    <w:basedOn w:val="Normal"/>
    <w:link w:val="FooterChar"/>
    <w:uiPriority w:val="99"/>
    <w:unhideWhenUsed/>
    <w:rsid w:val="00D526EA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526E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91589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theme" Target="theme/theme1.xml"/><Relationship Id="rId5" Type="http://schemas.openxmlformats.org/officeDocument/2006/relationships/endnotes" Target="endnotes.xml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header" Target="header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fontTable" Target="fontTable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07</Words>
  <Characters>1755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nh Chau Nguyen</dc:creator>
  <cp:keywords/>
  <dc:description/>
  <cp:lastModifiedBy>Hoang Duowng</cp:lastModifiedBy>
  <cp:revision>2</cp:revision>
  <cp:lastPrinted>2020-01-09T08:27:00Z</cp:lastPrinted>
  <dcterms:created xsi:type="dcterms:W3CDTF">2020-02-08T10:24:00Z</dcterms:created>
  <dcterms:modified xsi:type="dcterms:W3CDTF">2020-02-08T10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